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078E" w:rsidRPr="004F06A0" w:rsidRDefault="00327A3D" w:rsidP="0068078E">
      <w:pPr>
        <w:rPr>
          <w:b/>
        </w:rPr>
      </w:pPr>
      <w:r w:rsidRPr="004F06A0">
        <w:rPr>
          <w:b/>
        </w:rPr>
        <w:t>IB Math HL2</w:t>
      </w:r>
      <w:r w:rsidR="0068078E" w:rsidRPr="004F06A0">
        <w:rPr>
          <w:b/>
        </w:rPr>
        <w:t xml:space="preserve">:  Exit Slip </w:t>
      </w:r>
      <w:r w:rsidR="002E43C5" w:rsidRPr="004F06A0">
        <w:rPr>
          <w:b/>
        </w:rPr>
        <w:t>at Home:</w:t>
      </w:r>
      <w:r w:rsidR="002E43C5" w:rsidRPr="004F06A0">
        <w:rPr>
          <w:b/>
        </w:rPr>
        <w:tab/>
      </w:r>
      <w:r w:rsidR="002E43C5" w:rsidRPr="004F06A0">
        <w:rPr>
          <w:b/>
        </w:rPr>
        <w:tab/>
      </w:r>
      <w:r w:rsidR="0068078E" w:rsidRPr="004F06A0">
        <w:rPr>
          <w:b/>
        </w:rPr>
        <w:t>Name: ___________</w:t>
      </w:r>
      <w:proofErr w:type="gramStart"/>
      <w:r w:rsidR="0068078E" w:rsidRPr="004F06A0">
        <w:rPr>
          <w:b/>
        </w:rPr>
        <w:t>_</w:t>
      </w:r>
      <w:r w:rsidR="003921F6" w:rsidRPr="004F06A0">
        <w:rPr>
          <w:b/>
        </w:rPr>
        <w:t xml:space="preserve">  Period</w:t>
      </w:r>
      <w:proofErr w:type="gramEnd"/>
      <w:r w:rsidR="003921F6" w:rsidRPr="004F06A0">
        <w:rPr>
          <w:b/>
        </w:rPr>
        <w:t>: _________</w:t>
      </w:r>
    </w:p>
    <w:p w:rsidR="0068078E" w:rsidRPr="004F06A0" w:rsidRDefault="0068078E" w:rsidP="0068078E">
      <w:r w:rsidRPr="004F06A0">
        <w:t xml:space="preserve">1.  </w:t>
      </w:r>
    </w:p>
    <w:p w:rsidR="0068078E" w:rsidRPr="004F06A0" w:rsidRDefault="0068078E" w:rsidP="0068078E">
      <w:pPr>
        <w:ind w:firstLine="360"/>
      </w:pPr>
      <w:r w:rsidRPr="004F06A0">
        <w:t>a)  What is the divergence test?  State it.</w:t>
      </w:r>
    </w:p>
    <w:p w:rsidR="0068078E" w:rsidRPr="004F06A0" w:rsidRDefault="0068078E" w:rsidP="0068078E"/>
    <w:p w:rsidR="0068078E" w:rsidRPr="004F06A0" w:rsidRDefault="0068078E" w:rsidP="0068078E">
      <w:pPr>
        <w:pStyle w:val="ListParagraph"/>
        <w:numPr>
          <w:ilvl w:val="0"/>
          <w:numId w:val="3"/>
        </w:numPr>
      </w:pPr>
      <w:r w:rsidRPr="004F06A0">
        <w:t>Prove “The divergence test”.</w:t>
      </w:r>
    </w:p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/>
    <w:p w:rsidR="0068078E" w:rsidRPr="004F06A0" w:rsidRDefault="0068078E" w:rsidP="0068078E">
      <w:pPr>
        <w:numPr>
          <w:ilvl w:val="0"/>
          <w:numId w:val="3"/>
        </w:numPr>
      </w:pPr>
      <w:r w:rsidRPr="004F06A0">
        <w:t>Can you use the divergence test to conclude that a series converges?  Explain.</w:t>
      </w:r>
    </w:p>
    <w:p w:rsidR="0068078E" w:rsidRPr="004F06A0" w:rsidRDefault="0068078E" w:rsidP="0068078E"/>
    <w:p w:rsidR="0068078E" w:rsidRPr="004F06A0" w:rsidRDefault="0068078E" w:rsidP="0068078E"/>
    <w:p w:rsidR="0068078E" w:rsidRDefault="0068078E" w:rsidP="0068078E"/>
    <w:p w:rsidR="004F06A0" w:rsidRDefault="004F06A0" w:rsidP="0068078E"/>
    <w:p w:rsidR="004F06A0" w:rsidRDefault="004F06A0" w:rsidP="0068078E"/>
    <w:p w:rsidR="004F06A0" w:rsidRPr="004F06A0" w:rsidRDefault="004F06A0" w:rsidP="0068078E"/>
    <w:p w:rsidR="0068078E" w:rsidRPr="004F06A0" w:rsidRDefault="0068078E" w:rsidP="0068078E"/>
    <w:p w:rsidR="0068078E" w:rsidRPr="004F06A0" w:rsidRDefault="0068078E" w:rsidP="0068078E">
      <w:pPr>
        <w:numPr>
          <w:ilvl w:val="0"/>
          <w:numId w:val="1"/>
        </w:numPr>
      </w:pPr>
      <w:r w:rsidRPr="004F06A0">
        <w:t xml:space="preserve">The following is a list of convergence tests that we have looked at so far.  For each convergence test, briefly outline the type of series that suits each particular test and </w:t>
      </w:r>
    </w:p>
    <w:p w:rsidR="0068078E" w:rsidRPr="004F06A0" w:rsidRDefault="0068078E" w:rsidP="0068078E">
      <w:pPr>
        <w:numPr>
          <w:ilvl w:val="0"/>
          <w:numId w:val="2"/>
        </w:numPr>
      </w:pPr>
      <w:r w:rsidRPr="004F06A0">
        <w:t>Integral Test:</w:t>
      </w:r>
    </w:p>
    <w:p w:rsidR="0068078E" w:rsidRPr="004F06A0" w:rsidRDefault="0068078E" w:rsidP="0068078E"/>
    <w:p w:rsidR="0068078E" w:rsidRPr="004F06A0" w:rsidRDefault="0068078E" w:rsidP="0068078E"/>
    <w:p w:rsidR="004F06A0" w:rsidRDefault="004F06A0" w:rsidP="0068078E"/>
    <w:p w:rsidR="004F06A0" w:rsidRDefault="004F06A0" w:rsidP="0068078E"/>
    <w:p w:rsidR="004F06A0" w:rsidRPr="004F06A0" w:rsidRDefault="004F06A0" w:rsidP="0068078E"/>
    <w:p w:rsidR="0068078E" w:rsidRPr="004F06A0" w:rsidRDefault="0068078E" w:rsidP="0068078E">
      <w:pPr>
        <w:numPr>
          <w:ilvl w:val="0"/>
          <w:numId w:val="2"/>
        </w:numPr>
      </w:pPr>
      <w:r w:rsidRPr="004F06A0">
        <w:t xml:space="preserve">Direct Comparison Test:  </w:t>
      </w:r>
    </w:p>
    <w:p w:rsidR="0068078E" w:rsidRPr="004F06A0" w:rsidRDefault="0068078E" w:rsidP="0068078E"/>
    <w:p w:rsidR="0068078E" w:rsidRDefault="0068078E" w:rsidP="0068078E"/>
    <w:p w:rsidR="004F06A0" w:rsidRDefault="004F06A0" w:rsidP="0068078E"/>
    <w:p w:rsidR="004F06A0" w:rsidRDefault="004F06A0" w:rsidP="0068078E"/>
    <w:p w:rsidR="004F06A0" w:rsidRDefault="004F06A0" w:rsidP="0068078E"/>
    <w:p w:rsidR="004F06A0" w:rsidRPr="004F06A0" w:rsidRDefault="004F06A0" w:rsidP="0068078E"/>
    <w:p w:rsidR="0068078E" w:rsidRPr="004F06A0" w:rsidRDefault="0068078E" w:rsidP="0068078E"/>
    <w:p w:rsidR="0068078E" w:rsidRPr="004F06A0" w:rsidRDefault="0068078E" w:rsidP="0068078E">
      <w:pPr>
        <w:numPr>
          <w:ilvl w:val="0"/>
          <w:numId w:val="2"/>
        </w:numPr>
      </w:pPr>
      <w:r w:rsidRPr="004F06A0">
        <w:t>Limit Comparison Test:</w:t>
      </w:r>
    </w:p>
    <w:p w:rsidR="0068078E" w:rsidRPr="004F06A0" w:rsidRDefault="0068078E" w:rsidP="0068078E"/>
    <w:p w:rsidR="00B214B4" w:rsidRPr="004F06A0" w:rsidRDefault="00B214B4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3921F6" w:rsidRPr="004F06A0" w:rsidRDefault="003921F6" w:rsidP="0068078E"/>
    <w:p w:rsidR="0068078E" w:rsidRPr="004F06A0" w:rsidRDefault="00B214B4" w:rsidP="00B214B4">
      <w:pPr>
        <w:pStyle w:val="ListParagraph"/>
        <w:numPr>
          <w:ilvl w:val="0"/>
          <w:numId w:val="2"/>
        </w:numPr>
      </w:pPr>
      <w:r w:rsidRPr="004F06A0">
        <w:t>Alt. Series Test:</w:t>
      </w:r>
    </w:p>
    <w:p w:rsidR="003921F6" w:rsidRPr="004F06A0" w:rsidRDefault="003921F6" w:rsidP="003921F6"/>
    <w:p w:rsidR="003921F6" w:rsidRPr="004F06A0" w:rsidRDefault="003921F6" w:rsidP="003921F6"/>
    <w:p w:rsidR="003921F6" w:rsidRPr="004F06A0" w:rsidRDefault="003921F6" w:rsidP="003921F6"/>
    <w:p w:rsidR="003921F6" w:rsidRPr="004F06A0" w:rsidRDefault="003921F6" w:rsidP="003921F6"/>
    <w:p w:rsidR="00327A3D" w:rsidRPr="004F06A0" w:rsidRDefault="0068078E" w:rsidP="00327A3D">
      <w:pPr>
        <w:ind w:right="-540"/>
        <w:rPr>
          <w:sz w:val="22"/>
          <w:szCs w:val="22"/>
        </w:rPr>
      </w:pPr>
      <w:r w:rsidRPr="004F06A0">
        <w:t xml:space="preserve"> </w:t>
      </w:r>
      <w:r w:rsidR="00327A3D" w:rsidRPr="004F06A0">
        <w:rPr>
          <w:sz w:val="22"/>
          <w:szCs w:val="22"/>
        </w:rPr>
        <w:t xml:space="preserve">Determine if the following series converge or diverge.  </w:t>
      </w:r>
      <w:r w:rsidR="00327A3D" w:rsidRPr="004F06A0">
        <w:rPr>
          <w:sz w:val="22"/>
          <w:szCs w:val="22"/>
          <w:u w:val="single"/>
        </w:rPr>
        <w:t>Justify your answer by showing all your work and name the test you use</w:t>
      </w:r>
      <w:r w:rsidR="00327A3D" w:rsidRPr="004F06A0">
        <w:rPr>
          <w:sz w:val="22"/>
          <w:szCs w:val="22"/>
        </w:rPr>
        <w:t xml:space="preserve">. Do not use the same test twice.   </w:t>
      </w:r>
    </w:p>
    <w:p w:rsidR="00327A3D" w:rsidRPr="004F06A0" w:rsidRDefault="00327A3D" w:rsidP="00327A3D">
      <w:pPr>
        <w:ind w:right="-540"/>
        <w:rPr>
          <w:sz w:val="22"/>
          <w:szCs w:val="22"/>
        </w:rPr>
      </w:pPr>
    </w:p>
    <w:p w:rsidR="00327A3D" w:rsidRPr="004F06A0" w:rsidRDefault="00327A3D" w:rsidP="00327A3D">
      <w:pPr>
        <w:ind w:right="-540"/>
        <w:rPr>
          <w:b/>
          <w:i/>
          <w:sz w:val="22"/>
          <w:szCs w:val="22"/>
        </w:rPr>
      </w:pPr>
      <w:r w:rsidRPr="004F06A0">
        <w:rPr>
          <w:b/>
          <w:i/>
          <w:sz w:val="22"/>
          <w:szCs w:val="22"/>
        </w:rPr>
        <w:lastRenderedPageBreak/>
        <w:t xml:space="preserve">List of Convergence Test: Divergent test, </w:t>
      </w:r>
      <w:proofErr w:type="gramStart"/>
      <w:r w:rsidRPr="004F06A0">
        <w:rPr>
          <w:b/>
          <w:i/>
          <w:sz w:val="22"/>
          <w:szCs w:val="22"/>
        </w:rPr>
        <w:t>Direct</w:t>
      </w:r>
      <w:proofErr w:type="gramEnd"/>
      <w:r w:rsidRPr="004F06A0">
        <w:rPr>
          <w:b/>
          <w:i/>
          <w:sz w:val="22"/>
          <w:szCs w:val="22"/>
        </w:rPr>
        <w:t xml:space="preserve"> comparison, Limit comparison, I</w:t>
      </w:r>
      <w:r w:rsidR="002E43C5" w:rsidRPr="004F06A0">
        <w:rPr>
          <w:b/>
          <w:i/>
          <w:sz w:val="22"/>
          <w:szCs w:val="22"/>
        </w:rPr>
        <w:t>ntegral test, and alternating series test.</w:t>
      </w:r>
    </w:p>
    <w:p w:rsidR="00327A3D" w:rsidRPr="004F06A0" w:rsidRDefault="00327A3D" w:rsidP="00327A3D">
      <w:pPr>
        <w:ind w:right="-540"/>
        <w:rPr>
          <w:sz w:val="22"/>
          <w:szCs w:val="22"/>
        </w:rPr>
      </w:pPr>
    </w:p>
    <w:p w:rsidR="002E43C5" w:rsidRPr="004F06A0" w:rsidRDefault="0068078E" w:rsidP="0068078E">
      <w:r w:rsidRPr="004F06A0">
        <w:t xml:space="preserve">a)  </w:t>
      </w:r>
      <w:r w:rsidR="00327A3D" w:rsidRPr="004F06A0">
        <w:rPr>
          <w:position w:val="-28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33.8pt" o:ole="">
            <v:imagedata r:id="rId5" o:title=""/>
          </v:shape>
          <o:OLEObject Type="Embed" ProgID="Equation.DSMT4" ShapeID="_x0000_i1025" DrawAspect="Content" ObjectID="_1642314492" r:id="rId6"/>
        </w:object>
      </w:r>
      <w:r w:rsidRPr="004F06A0">
        <w:tab/>
      </w:r>
      <w:r w:rsidRPr="004F06A0">
        <w:tab/>
      </w:r>
      <w:r w:rsidR="002E43C5" w:rsidRPr="004F06A0">
        <w:tab/>
      </w:r>
      <w:r w:rsidR="002E43C5" w:rsidRPr="004F06A0">
        <w:tab/>
      </w:r>
      <w:r w:rsidR="002E43C5" w:rsidRPr="004F06A0">
        <w:tab/>
      </w:r>
      <w:r w:rsidR="002E43C5" w:rsidRPr="004F06A0">
        <w:tab/>
      </w:r>
      <w:r w:rsidR="002E43C5" w:rsidRPr="004F06A0">
        <w:tab/>
      </w:r>
      <w:proofErr w:type="gramStart"/>
      <w:r w:rsidRPr="004F06A0">
        <w:t>b</w:t>
      </w:r>
      <w:proofErr w:type="gramEnd"/>
      <w:r w:rsidRPr="004F06A0">
        <w:t xml:space="preserve">)  </w:t>
      </w:r>
      <w:r w:rsidR="00327A3D" w:rsidRPr="004F06A0">
        <w:rPr>
          <w:position w:val="-28"/>
        </w:rPr>
        <w:object w:dxaOrig="740" w:dyaOrig="680">
          <v:shape id="_x0000_i1026" type="#_x0000_t75" style="width:36.95pt;height:33.8pt" o:ole="">
            <v:imagedata r:id="rId7" o:title=""/>
          </v:shape>
          <o:OLEObject Type="Embed" ProgID="Equation.DSMT4" ShapeID="_x0000_i1026" DrawAspect="Content" ObjectID="_1642314493" r:id="rId8"/>
        </w:object>
      </w:r>
      <w:r w:rsidRPr="004F06A0">
        <w:tab/>
      </w:r>
      <w:r w:rsidRPr="004F06A0">
        <w:tab/>
      </w:r>
    </w:p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Default="002E43C5" w:rsidP="0068078E"/>
    <w:p w:rsidR="004F06A0" w:rsidRDefault="004F06A0" w:rsidP="0068078E"/>
    <w:p w:rsidR="004F06A0" w:rsidRDefault="004F06A0" w:rsidP="0068078E">
      <w:bookmarkStart w:id="0" w:name="_GoBack"/>
      <w:bookmarkEnd w:id="0"/>
    </w:p>
    <w:p w:rsidR="004F06A0" w:rsidRPr="004F06A0" w:rsidRDefault="004F06A0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68078E" w:rsidP="0068078E">
      <w:r w:rsidRPr="004F06A0">
        <w:t xml:space="preserve">c)  </w:t>
      </w:r>
      <w:r w:rsidRPr="004F06A0">
        <w:rPr>
          <w:position w:val="-28"/>
        </w:rPr>
        <w:object w:dxaOrig="1040" w:dyaOrig="680">
          <v:shape id="_x0000_i1027" type="#_x0000_t75" style="width:51.35pt;height:34.45pt" o:ole="">
            <v:imagedata r:id="rId9" o:title=""/>
          </v:shape>
          <o:OLEObject Type="Embed" ProgID="Equation.3" ShapeID="_x0000_i1027" DrawAspect="Content" ObjectID="_1642314494" r:id="rId10"/>
        </w:object>
      </w:r>
      <w:r w:rsidRPr="004F06A0">
        <w:t xml:space="preserve">       </w:t>
      </w:r>
      <w:r w:rsidR="002E43C5" w:rsidRPr="004F06A0">
        <w:tab/>
      </w:r>
      <w:r w:rsidR="002E43C5" w:rsidRPr="004F06A0">
        <w:tab/>
      </w:r>
      <w:r w:rsidR="002E43C5" w:rsidRPr="004F06A0">
        <w:tab/>
      </w:r>
      <w:r w:rsidR="002E43C5" w:rsidRPr="004F06A0">
        <w:tab/>
      </w:r>
      <w:r w:rsidR="002E43C5" w:rsidRPr="004F06A0">
        <w:tab/>
      </w:r>
      <w:r w:rsidR="002E43C5" w:rsidRPr="004F06A0">
        <w:tab/>
      </w:r>
      <w:proofErr w:type="gramStart"/>
      <w:r w:rsidRPr="004F06A0">
        <w:t>d</w:t>
      </w:r>
      <w:proofErr w:type="gramEnd"/>
      <w:r w:rsidRPr="004F06A0">
        <w:t xml:space="preserve">)  </w:t>
      </w:r>
      <w:r w:rsidRPr="004F06A0">
        <w:rPr>
          <w:position w:val="-28"/>
        </w:rPr>
        <w:object w:dxaOrig="840" w:dyaOrig="680">
          <v:shape id="_x0000_i1028" type="#_x0000_t75" style="width:41.95pt;height:34.45pt" o:ole="">
            <v:imagedata r:id="rId11" o:title=""/>
          </v:shape>
          <o:OLEObject Type="Embed" ProgID="Equation.3" ShapeID="_x0000_i1028" DrawAspect="Content" ObjectID="_1642314495" r:id="rId12"/>
        </w:object>
      </w:r>
      <w:r w:rsidR="00B214B4" w:rsidRPr="004F06A0">
        <w:t xml:space="preserve"> </w:t>
      </w:r>
      <w:r w:rsidR="00327A3D" w:rsidRPr="004F06A0">
        <w:t xml:space="preserve">   </w:t>
      </w:r>
      <w:r w:rsidR="00B214B4" w:rsidRPr="004F06A0">
        <w:t xml:space="preserve">  </w:t>
      </w:r>
    </w:p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Default="002E43C5" w:rsidP="0068078E"/>
    <w:p w:rsidR="004F06A0" w:rsidRDefault="004F06A0" w:rsidP="0068078E"/>
    <w:p w:rsidR="004F06A0" w:rsidRDefault="004F06A0" w:rsidP="0068078E"/>
    <w:p w:rsidR="004F06A0" w:rsidRDefault="004F06A0" w:rsidP="0068078E"/>
    <w:p w:rsidR="004F06A0" w:rsidRPr="004F06A0" w:rsidRDefault="004F06A0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2E43C5" w:rsidRPr="004F06A0" w:rsidRDefault="002E43C5" w:rsidP="0068078E"/>
    <w:p w:rsidR="0068078E" w:rsidRPr="004F06A0" w:rsidRDefault="00B214B4" w:rsidP="0068078E">
      <w:r w:rsidRPr="004F06A0">
        <w:t xml:space="preserve">e)  </w:t>
      </w:r>
      <w:r w:rsidR="00327A3D" w:rsidRPr="004F06A0">
        <w:t xml:space="preserve">  </w:t>
      </w:r>
      <w:r w:rsidR="002E43C5" w:rsidRPr="004F06A0">
        <w:rPr>
          <w:position w:val="-28"/>
        </w:rPr>
        <w:object w:dxaOrig="1600" w:dyaOrig="700">
          <v:shape id="_x0000_i1029" type="#_x0000_t75" style="width:80.15pt;height:35.05pt" o:ole="">
            <v:imagedata r:id="rId13" o:title=""/>
          </v:shape>
          <o:OLEObject Type="Embed" ProgID="Equation.DSMT4" ShapeID="_x0000_i1029" DrawAspect="Content" ObjectID="_1642314496" r:id="rId14"/>
        </w:object>
      </w:r>
    </w:p>
    <w:p w:rsidR="002E43C5" w:rsidRPr="004F06A0" w:rsidRDefault="002E43C5" w:rsidP="0068078E"/>
    <w:p w:rsidR="002E43C5" w:rsidRPr="004F06A0" w:rsidRDefault="002E43C5" w:rsidP="0068078E"/>
    <w:p w:rsidR="002E43C5" w:rsidRDefault="002E43C5" w:rsidP="0068078E">
      <w:pPr>
        <w:rPr>
          <w:rFonts w:ascii="Comic Sans MS" w:hAnsi="Comic Sans MS"/>
        </w:rPr>
      </w:pPr>
    </w:p>
    <w:p w:rsidR="002E43C5" w:rsidRDefault="002E43C5" w:rsidP="0068078E">
      <w:pPr>
        <w:rPr>
          <w:rFonts w:ascii="Comic Sans MS" w:hAnsi="Comic Sans MS"/>
        </w:rPr>
      </w:pPr>
    </w:p>
    <w:p w:rsidR="002E43C5" w:rsidRDefault="002E43C5" w:rsidP="0068078E">
      <w:pPr>
        <w:rPr>
          <w:rFonts w:ascii="Comic Sans MS" w:hAnsi="Comic Sans MS"/>
        </w:rPr>
      </w:pPr>
    </w:p>
    <w:p w:rsidR="002E43C5" w:rsidRDefault="002E43C5" w:rsidP="0068078E">
      <w:pPr>
        <w:rPr>
          <w:rFonts w:ascii="Comic Sans MS" w:hAnsi="Comic Sans MS"/>
        </w:rPr>
      </w:pPr>
    </w:p>
    <w:p w:rsidR="002E43C5" w:rsidRDefault="002E43C5" w:rsidP="0068078E">
      <w:pPr>
        <w:rPr>
          <w:rFonts w:ascii="Comic Sans MS" w:hAnsi="Comic Sans MS"/>
        </w:rPr>
      </w:pPr>
    </w:p>
    <w:p w:rsidR="0068078E" w:rsidRDefault="0068078E" w:rsidP="0068078E">
      <w:pPr>
        <w:rPr>
          <w:rFonts w:ascii="Comic Sans MS" w:hAnsi="Comic Sans MS"/>
        </w:rPr>
      </w:pPr>
    </w:p>
    <w:p w:rsidR="0068078E" w:rsidRDefault="0068078E" w:rsidP="0068078E">
      <w:pPr>
        <w:rPr>
          <w:rFonts w:ascii="Comic Sans MS" w:hAnsi="Comic Sans MS"/>
        </w:rPr>
      </w:pPr>
    </w:p>
    <w:p w:rsidR="0068078E" w:rsidRDefault="0068078E" w:rsidP="0068078E">
      <w:pPr>
        <w:rPr>
          <w:rFonts w:ascii="Comic Sans MS" w:hAnsi="Comic Sans MS"/>
        </w:rPr>
      </w:pPr>
    </w:p>
    <w:p w:rsidR="0068078E" w:rsidRDefault="0068078E" w:rsidP="0068078E">
      <w:pPr>
        <w:rPr>
          <w:rFonts w:ascii="Comic Sans MS" w:hAnsi="Comic Sans MS"/>
        </w:rPr>
      </w:pPr>
    </w:p>
    <w:p w:rsidR="0068078E" w:rsidRDefault="0068078E" w:rsidP="0068078E">
      <w:pPr>
        <w:rPr>
          <w:rFonts w:ascii="Comic Sans MS" w:hAnsi="Comic Sans MS"/>
        </w:rPr>
      </w:pPr>
    </w:p>
    <w:p w:rsidR="0068078E" w:rsidRDefault="0068078E" w:rsidP="0068078E">
      <w:pPr>
        <w:rPr>
          <w:rFonts w:ascii="Comic Sans MS" w:hAnsi="Comic Sans MS"/>
        </w:rPr>
      </w:pPr>
    </w:p>
    <w:p w:rsidR="00623695" w:rsidRDefault="00623695"/>
    <w:sectPr w:rsidR="00623695" w:rsidSect="003921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F6DE4"/>
    <w:multiLevelType w:val="hybridMultilevel"/>
    <w:tmpl w:val="7E48FEF0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4D625B6"/>
    <w:multiLevelType w:val="hybridMultilevel"/>
    <w:tmpl w:val="8FC8634A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5F70B3"/>
    <w:multiLevelType w:val="hybridMultilevel"/>
    <w:tmpl w:val="005880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78E"/>
    <w:rsid w:val="002E43C5"/>
    <w:rsid w:val="00327A3D"/>
    <w:rsid w:val="003921F6"/>
    <w:rsid w:val="004F06A0"/>
    <w:rsid w:val="00623695"/>
    <w:rsid w:val="0068078E"/>
    <w:rsid w:val="008C4ED4"/>
    <w:rsid w:val="00A710BE"/>
    <w:rsid w:val="00B214B4"/>
    <w:rsid w:val="00C235AF"/>
    <w:rsid w:val="00C26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3C92702"/>
  <w15:docId w15:val="{8CC3EF91-70D9-4634-AAE1-607DE2373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07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07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7A3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7A3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4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20-02-04T17:34:00Z</cp:lastPrinted>
  <dcterms:created xsi:type="dcterms:W3CDTF">2020-02-04T17:42:00Z</dcterms:created>
  <dcterms:modified xsi:type="dcterms:W3CDTF">2020-02-04T17:42:00Z</dcterms:modified>
</cp:coreProperties>
</file>